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60" r:id="rId3"/>
    <p:sldId id="261" r:id="rId4"/>
    <p:sldId id="283" r:id="rId5"/>
    <p:sldId id="284" r:id="rId6"/>
    <p:sldId id="285" r:id="rId7"/>
    <p:sldId id="28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DF12D4B7-3660-1CF3-52C1-C9D250CEDE9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77" y="1214881"/>
            <a:ext cx="8710148" cy="415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8691436-4AAD-181A-87F9-A22776B0CEA7}"/>
              </a:ext>
            </a:extLst>
          </p:cNvPr>
          <p:cNvSpPr/>
          <p:nvPr/>
        </p:nvSpPr>
        <p:spPr>
          <a:xfrm>
            <a:off x="125876" y="5554711"/>
            <a:ext cx="8935573" cy="1214882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266007" y="2350128"/>
            <a:ext cx="6646093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: 6 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1 </a:t>
            </a:r>
            <a:r>
              <a:rPr lang="en-US" sz="66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endParaRPr lang="en-US" sz="66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49918" y="3970574"/>
            <a:ext cx="8728075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HOẠT ĐỘNG THỰC HÀNH VÀ TRẢI NGHIỆM</a:t>
            </a: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6109EA5-E0FF-E7EC-2FCC-88A80E2DEB52}"/>
              </a:ext>
            </a:extLst>
          </p:cNvPr>
          <p:cNvSpPr txBox="1"/>
          <p:nvPr/>
        </p:nvSpPr>
        <p:spPr>
          <a:xfrm>
            <a:off x="242679" y="919604"/>
            <a:ext cx="863531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CHỦ ĐỀ 15: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</a:p>
        </p:txBody>
      </p:sp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4637" y="595745"/>
            <a:ext cx="8936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HOẠT ĐỘNG THỰC HÀNH VÀ TRẢI NGHIỆM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61263" y="1132820"/>
            <a:ext cx="8799802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3986997"/>
              </p:ext>
            </p:extLst>
          </p:nvPr>
        </p:nvGraphicFramePr>
        <p:xfrm>
          <a:off x="2133600" y="2362200"/>
          <a:ext cx="6781800" cy="3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39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97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gân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uất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OC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1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Vietin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9,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Techcom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9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Agri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8,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116609" y="5410200"/>
            <a:ext cx="893618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7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4637" y="457200"/>
            <a:ext cx="8936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HOẠT ĐỘNG THỰC HÀNH VÀ TRẢI NGHIỆM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352800" y="914400"/>
            <a:ext cx="2758137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778538"/>
              </p:ext>
            </p:extLst>
          </p:nvPr>
        </p:nvGraphicFramePr>
        <p:xfrm>
          <a:off x="304799" y="1447800"/>
          <a:ext cx="8596745" cy="4275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45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32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19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gân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uất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Tiền</a:t>
                      </a:r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ốc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au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2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0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OC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1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0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Vietin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9,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0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Techcom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9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0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Agri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8,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5243944" y="2417618"/>
            <a:ext cx="364374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10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40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223162" y="3248615"/>
            <a:ext cx="364374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9,5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38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209307" y="4079612"/>
            <a:ext cx="364374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9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36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5223161" y="4910609"/>
            <a:ext cx="364374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8,5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34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630923" y="6039600"/>
            <a:ext cx="8201889" cy="46166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24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7" grpId="0"/>
      <p:bldP spid="8" grpId="0"/>
      <p:bldP spid="9" grpId="0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4637" y="457200"/>
            <a:ext cx="8936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HOẠT ĐỘNG THỰC HÀNH VÀ TRẢI NGHIỆM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9952067"/>
              </p:ext>
            </p:extLst>
          </p:nvPr>
        </p:nvGraphicFramePr>
        <p:xfrm>
          <a:off x="304799" y="990601"/>
          <a:ext cx="8596745" cy="4038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45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32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19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36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gân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uất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Tiền</a:t>
                      </a:r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ốc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au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2 </a:t>
                      </a:r>
                      <a:r>
                        <a:rPr lang="en-US" sz="2400" b="1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372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OC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1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372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Vietin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9,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372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Techcom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9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372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itchFamily="18" charset="0"/>
                          <a:cs typeface="Times New Roman" pitchFamily="18" charset="0"/>
                        </a:rPr>
                        <a:t>Agri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8,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5195452" y="1828800"/>
            <a:ext cx="364374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10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40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195451" y="2666448"/>
            <a:ext cx="364374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9,5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38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195450" y="3497445"/>
            <a:ext cx="364374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9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36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5223160" y="4320686"/>
            <a:ext cx="364374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8,5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34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07818" y="5151683"/>
            <a:ext cx="893618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CB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 000 000 đ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ợ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2679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4637" y="457200"/>
            <a:ext cx="8936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HOẠT ĐỘNG THỰC HÀNH VÀ TRẢI NGHIỆM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5400" y="840768"/>
            <a:ext cx="8936182" cy="2078644"/>
            <a:chOff x="25400" y="840768"/>
            <a:chExt cx="8936182" cy="2078644"/>
          </a:xfrm>
        </p:grpSpPr>
        <p:sp>
          <p:nvSpPr>
            <p:cNvPr id="12" name="TextBox 4"/>
            <p:cNvSpPr txBox="1">
              <a:spLocks noChangeArrowheads="1"/>
            </p:cNvSpPr>
            <p:nvPr/>
          </p:nvSpPr>
          <p:spPr bwMode="auto">
            <a:xfrm>
              <a:off x="25400" y="980420"/>
              <a:ext cx="8936182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oán</a:t>
              </a:r>
              <a:r>
                <a:rPr lang="en-US" sz="2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2: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6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35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ỏ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á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yế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é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algn="just" eaLnBrk="1" hangingPunct="1"/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ă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ỏ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á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ó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6A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114147"/>
                </p:ext>
              </p:extLst>
            </p:nvPr>
          </p:nvGraphicFramePr>
          <p:xfrm>
            <a:off x="4038600" y="1316229"/>
            <a:ext cx="244029" cy="63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393480" progId="Equation.DSMT4">
                    <p:embed/>
                  </p:oleObj>
                </mc:Choice>
                <mc:Fallback>
                  <p:oleObj name="Equation" r:id="rId2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038600" y="1316229"/>
                          <a:ext cx="244029" cy="63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568775"/>
                </p:ext>
              </p:extLst>
            </p:nvPr>
          </p:nvGraphicFramePr>
          <p:xfrm>
            <a:off x="5967156" y="840768"/>
            <a:ext cx="224350" cy="63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393480" progId="Equation.DSMT4">
                    <p:embed/>
                  </p:oleObj>
                </mc:Choice>
                <mc:Fallback>
                  <p:oleObj name="Equation" r:id="rId4" imgW="1396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7156" y="840768"/>
                          <a:ext cx="224350" cy="63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3657600" y="25908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96982" y="3160815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473450" y="3035975"/>
            <a:ext cx="2330450" cy="766763"/>
            <a:chOff x="3473450" y="3035975"/>
            <a:chExt cx="2330450" cy="7667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386923"/>
                </p:ext>
              </p:extLst>
            </p:nvPr>
          </p:nvGraphicFramePr>
          <p:xfrm>
            <a:off x="3473450" y="3035975"/>
            <a:ext cx="111125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320" imgH="393480" progId="Equation.DSMT4">
                    <p:embed/>
                  </p:oleObj>
                </mc:Choice>
                <mc:Fallback>
                  <p:oleObj name="Equation" r:id="rId6" imgW="57132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450" y="3035975"/>
                          <a:ext cx="1111250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4"/>
            <p:cNvSpPr txBox="1">
              <a:spLocks noChangeArrowheads="1"/>
            </p:cNvSpPr>
            <p:nvPr/>
          </p:nvSpPr>
          <p:spPr bwMode="auto">
            <a:xfrm>
              <a:off x="4584700" y="3181022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HS)</a:t>
              </a:r>
            </a:p>
          </p:txBody>
        </p:sp>
      </p:grp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76200" y="3962400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425825" y="3886200"/>
            <a:ext cx="2391930" cy="766763"/>
            <a:chOff x="3411970" y="3035975"/>
            <a:chExt cx="2391930" cy="766763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794340"/>
                </p:ext>
              </p:extLst>
            </p:nvPr>
          </p:nvGraphicFramePr>
          <p:xfrm>
            <a:off x="3411970" y="3035975"/>
            <a:ext cx="1235075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4680" imgH="393480" progId="Equation.DSMT4">
                    <p:embed/>
                  </p:oleObj>
                </mc:Choice>
                <mc:Fallback>
                  <p:oleObj name="Equation" r:id="rId8" imgW="634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970" y="3035975"/>
                          <a:ext cx="1235075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4584700" y="3181022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HS)</a:t>
              </a:r>
            </a:p>
          </p:txBody>
        </p:sp>
      </p:grp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31618" y="4724400"/>
            <a:ext cx="7259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07446"/>
              </p:ext>
            </p:extLst>
          </p:nvPr>
        </p:nvGraphicFramePr>
        <p:xfrm>
          <a:off x="6781800" y="4643437"/>
          <a:ext cx="19256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43437"/>
                        <a:ext cx="19256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0" y="5410200"/>
            <a:ext cx="7259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80217"/>
              </p:ext>
            </p:extLst>
          </p:nvPr>
        </p:nvGraphicFramePr>
        <p:xfrm>
          <a:off x="6623050" y="5257800"/>
          <a:ext cx="24447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393480" progId="Equation.DSMT4">
                  <p:embed/>
                </p:oleObj>
              </mc:Choice>
              <mc:Fallback>
                <p:oleObj name="Equation" r:id="rId12" imgW="125712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257800"/>
                        <a:ext cx="24447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6927" y="5943600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25400" y="6432974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00% - 20% - 42,85% = 37,15%</a:t>
            </a:r>
          </a:p>
        </p:txBody>
      </p:sp>
    </p:spTree>
    <p:extLst>
      <p:ext uri="{BB962C8B-B14F-4D97-AF65-F5344CB8AC3E}">
        <p14:creationId xmlns:p14="http://schemas.microsoft.com/office/powerpoint/2010/main" val="305936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" grpId="0"/>
      <p:bldP spid="16" grpId="0"/>
      <p:bldP spid="19" grpId="0"/>
      <p:bldP spid="23" grpId="0"/>
      <p:bldP spid="26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D:\DU LIEU QUAN TRONG -HUEBOM\CA VIDEO NEN PPT\87032695_2366654480291534_7550447271079313408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718"/>
            <a:ext cx="9102478" cy="6829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6917" y="210875"/>
            <a:ext cx="868090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HỌC TỐT</a:t>
            </a: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7</TotalTime>
  <Words>602</Words>
  <Application>Microsoft Office PowerPoint</Application>
  <PresentationFormat>On-screen Show (4:3)</PresentationFormat>
  <Paragraphs>82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ICHTUYEN</cp:lastModifiedBy>
  <cp:revision>213</cp:revision>
  <dcterms:created xsi:type="dcterms:W3CDTF">2021-07-27T23:26:22Z</dcterms:created>
  <dcterms:modified xsi:type="dcterms:W3CDTF">2022-08-04T07:31:33Z</dcterms:modified>
</cp:coreProperties>
</file>